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49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0349"/>
      </w:tblGrid>
      <w:tr w:rsidR="00361497" w:rsidRPr="00F0353E" w:rsidTr="00F9339F">
        <w:trPr>
          <w:trHeight w:val="692"/>
        </w:trPr>
        <w:tc>
          <w:tcPr>
            <w:tcW w:w="10349" w:type="dxa"/>
          </w:tcPr>
          <w:p w:rsidR="00361497" w:rsidRPr="00361497" w:rsidRDefault="00F9339F" w:rsidP="00361497">
            <w:pPr>
              <w:tabs>
                <w:tab w:val="left" w:pos="1785"/>
                <w:tab w:val="left" w:pos="4890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-191.Математика_</w:t>
            </w:r>
            <w:r w:rsidR="00361497" w:rsidRPr="003614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Равносильность уравнений</w:t>
            </w:r>
            <w:r w:rsidR="00CD14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неравенств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, систем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риемы решения</w:t>
            </w:r>
            <w:r w:rsidR="00361497" w:rsidRPr="00361497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  <w:r w:rsidR="00361497" w:rsidRPr="00361497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</w:t>
            </w:r>
            <w:r w:rsidR="00361497" w:rsidRPr="00361497">
              <w:rPr>
                <w:rFonts w:ascii="Times New Roman" w:hAnsi="Times New Roman" w:cs="Times New Roman"/>
                <w:b/>
                <w:bCs/>
              </w:rPr>
              <w:t xml:space="preserve">                                 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  <w:t>Определение 1.</w:t>
            </w:r>
            <w:r w:rsidRPr="00F0353E">
              <w:rPr>
                <w:i/>
                <w:iCs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Два уравнения с одной переменной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proofErr w:type="gram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proofErr w:type="gram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называют равносильными, если множества их корней совпадают. 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 1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Выяснить, являются ли уравнения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1=0 и х-1=0 равносильными?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числим корни уравнения 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1=0;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1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 -1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числим корни уравнения  х-1=0;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=1</w:t>
            </w:r>
          </w:p>
          <w:p w:rsidR="00361497" w:rsidRPr="00F0353E" w:rsidRDefault="00361497" w:rsidP="008548F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я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1=0 и х-1=0 не являются равносильными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Пример 2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яснить, являются ли уравнения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9=0 и (х+3)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8)=0 равносильными?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я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9=0 и (х+3)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8)=0 являются равносильными, т.к.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9=0 имеет два корня: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3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= -3.Уравнение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х+3)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8)=0 имеет то же два корня: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3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 -3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 3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яснить, являются ли уравнения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+3=0 и</w:t>
            </w:r>
            <w:r w:rsidR="008548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+5</m:t>
                  </m:r>
                </m:e>
              </m:rad>
            </m:oMath>
            <w:r w:rsidR="008548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0  равносильными?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8548F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я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+3=0 и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+5</m:t>
                  </m:r>
                </m:e>
              </m:rad>
            </m:oMath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0 являются равносильными, т.к.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+3=0 не имеет корней. Уравнение </w:t>
            </w:r>
            <w:r w:rsidR="008548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+5</m:t>
                  </m:r>
                </m:e>
              </m:rad>
            </m:oMath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0  то же не имеет корней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ывод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если два уравнения имеют одинаковые корни или не имеют корней, то такие уравнения – равносильные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  <w:t>Определение 2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u w:val="single"/>
              </w:rPr>
              <w:t>.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Если каждый корень уравнения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                      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(1)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является в то же время корнем уравнения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                      </w:t>
            </w:r>
            <w:proofErr w:type="spellStart"/>
            <w:proofErr w:type="gram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proofErr w:type="gram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,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  <w:p w:rsidR="00361497" w:rsidRPr="00F0353E" w:rsidRDefault="00361497" w:rsidP="00A25CC8">
            <w:pPr>
              <w:pStyle w:val="a3"/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то уравнение (2) называют следствием уравнения (1)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 4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Выяснить, какое из  уравнений х-2=0 и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-5х+6=0 является следствием 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другого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Обозначим уравнение х-2=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(1), а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5х+6=0 –(2)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е (1) имеет единственный корень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,х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2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е (2) имеет два корня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2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 3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е (2) является следствием уравнения (1)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 5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яснить, какое из  уравнений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4х+3=0 и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5х+6=0 является следствием другого?</w:t>
            </w:r>
            <w:proofErr w:type="gramEnd"/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Обозначим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4х+3=0 - (1), а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5х+6=0 –(2)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е (1)имеет два корня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1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 3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Уравнение –(2)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имеет два корня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2;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 3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Оба уравнения имеют только по одному общему корню. Согласно определению, ни одно из них  не является следствием другого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gram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помни:</w:t>
            </w:r>
            <w:r w:rsidRPr="00F0353E">
              <w:rPr>
                <w:b/>
                <w:bCs/>
                <w:i/>
                <w:iCs/>
                <w:color w:val="000000"/>
                <w:kern w:val="24"/>
                <w:sz w:val="50"/>
                <w:szCs w:val="50"/>
              </w:rPr>
              <w:t xml:space="preserve"> </w:t>
            </w: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</w:rPr>
              <w:t>если</w:t>
            </w: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каждое из двух уравнений является следствием другого, то такие два уравнения равносильны.</w:t>
            </w:r>
            <w:proofErr w:type="gramEnd"/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 любых уравнений происходит в 3 этапа: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ервый эта</w:t>
            </w:r>
            <w:proofErr w:type="gramStart"/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-</w:t>
            </w:r>
            <w:proofErr w:type="gramEnd"/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технический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Второй эта</w:t>
            </w:r>
            <w:proofErr w:type="gramStart"/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-</w:t>
            </w:r>
            <w:proofErr w:type="gramEnd"/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анализ решения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Третий этап – проверка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ри решении уравнений используются </w:t>
            </w: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6 теорем равносильности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еорема 1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. Если какой-либо член уравнения перенести из одной части уравнения в другую с противоположным знаком, то получится уравнение, равносильное данному уравнению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Например, если в уравнении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+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-7=4х+10 перенести слагаемые 4х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7 из одной части в другую, то получим уравнение 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+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-4х=17 равносильное данному уравнению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8548F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Теорема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.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Если обе части уравнения возвести в одну и ту же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нечетную степень, то получится уравнение, равносильное данному уравнению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Теорема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.  Показательное уравнение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(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)</w:t>
            </w:r>
            <w:r w:rsidRPr="00F0353E">
              <w:rPr>
                <w:rFonts w:ascii="Times New Roman" w:hAnsi="Times New Roman" w:cs="Times New Roman"/>
                <w:sz w:val="28"/>
                <w:szCs w:val="28"/>
              </w:rPr>
              <w:t xml:space="preserve"> = а</w:t>
            </w:r>
            <w:proofErr w:type="gramStart"/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g</w:t>
            </w:r>
            <w:proofErr w:type="gramEnd"/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(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)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(где а &gt; 0,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≠1) равносильно уравнению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Например, показательное уравнение </w:t>
            </w:r>
          </w:p>
          <w:p w:rsidR="00361497" w:rsidRPr="00F0353E" w:rsidRDefault="008548F3" w:rsidP="008548F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  <m:sup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х-2</m:t>
                      </m:r>
                    </m:e>
                  </m:rad>
                </m:sup>
              </m:sSup>
            </m:oMath>
            <w:r w:rsidR="00361497" w:rsidRPr="00F0353E">
              <w:rPr>
                <w:rFonts w:ascii="Times New Roman" w:hAnsi="Times New Roman" w:cs="Times New Roman"/>
                <w:sz w:val="28"/>
                <w:szCs w:val="28"/>
              </w:rPr>
              <w:t>=4</w:t>
            </w:r>
            <w:r w:rsidR="00361497" w:rsidRPr="00F0353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х+1</w:t>
            </w:r>
            <w:r w:rsidR="00361497"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равносильно уравнени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61497"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х-2</m:t>
                  </m:r>
                </m:e>
              </m:rad>
            </m:oMath>
            <w:r w:rsidR="00361497" w:rsidRPr="00F0353E">
              <w:rPr>
                <w:rFonts w:ascii="Times New Roman" w:hAnsi="Times New Roman" w:cs="Times New Roman"/>
                <w:sz w:val="28"/>
                <w:szCs w:val="28"/>
              </w:rPr>
              <w:t>=2х+1</w:t>
            </w:r>
            <w:r w:rsidR="00361497" w:rsidRPr="00F035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pStyle w:val="a3"/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теор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-3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называются 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«спокойными».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Их применение гарантирует равносильность преобразований без дополнительных условий. 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8548F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теорем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-6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называются 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«беспокойными».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Их применение возможно при выполнении определенных условий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  <w:t>Определение 3.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Областью определения уравнения 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или областью допустимых значений переменной (ОДЗ) называ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ют множество тех значений переменной </w:t>
            </w:r>
            <w:proofErr w:type="spell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 которых одновре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менно имеют смысл выражения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</w:t>
            </w:r>
            <w:proofErr w:type="gram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proofErr w:type="spellStart"/>
            <w:proofErr w:type="gram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еорема 4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. Если обе части уравнения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умножить на одно и то же выражение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, которое: 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1)имеет смысл всюду в области определения (в области допустимых значений) уравнения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</w:p>
          <w:p w:rsidR="00361497" w:rsidRPr="00F0353E" w:rsidRDefault="00361497" w:rsidP="008548F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2)нигде в этой области не обращается в 0,то получится уравнение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, равносильное 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данному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в его ОДЗ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 6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Выяснить будут ли уравнения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36.75pt" o:ole="">
                  <v:imagedata r:id="rId5" o:title=""/>
                </v:shape>
                <o:OLEObject Type="Embed" ProgID="Equation.DSMT4" ShapeID="_x0000_i1025" DrawAspect="Content" ObjectID="_1652275609" r:id="rId6"/>
              </w:objec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и</w:t>
            </w:r>
            <w:r w:rsidRPr="00F0353E">
              <w:rPr>
                <w:rFonts w:eastAsia="Times New Roman" w:cs="Times New Roman"/>
                <w:position w:val="-8"/>
              </w:rPr>
              <w:object w:dxaOrig="800" w:dyaOrig="360">
                <v:shape id="_x0000_i1026" type="#_x0000_t75" style="width:39pt;height:18pt" o:ole="">
                  <v:imagedata r:id="rId7" o:title=""/>
                </v:shape>
                <o:OLEObject Type="Embed" ProgID="Equation.DSMT4" ShapeID="_x0000_i1026" DrawAspect="Content" ObjectID="_1652275610" r:id="rId8"/>
              </w:object>
            </w:r>
            <w:r w:rsidRPr="00F0353E">
              <w:t>=2х-7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авносильны?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8548F3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ОДЗ уравнения   </w:t>
            </w:r>
            <w:r w:rsidRPr="00F03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60" w:dyaOrig="680">
                <v:shape id="_x0000_i1067" type="#_x0000_t75" style="width:61.5pt;height:36.75pt" o:ole="">
                  <v:imagedata r:id="rId9" o:title=""/>
                </v:shape>
                <o:OLEObject Type="Embed" ProgID="Equation.DSMT4" ShapeID="_x0000_i1067" DrawAspect="Content" ObjectID="_1652275611" r:id="rId10"/>
              </w:objec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задается условиями </w:t>
            </w:r>
            <w:r w:rsidR="008548F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2х-1≥0 и х+3≠0. Получаем, </w:t>
            </w:r>
            <w:proofErr w:type="spellStart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≥ 0,5. </w:t>
            </w:r>
          </w:p>
          <w:p w:rsidR="008548F3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Выражение 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t>h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)=х+3 в этой области имеет смысл и нигде не обращается в нуль. </w:t>
            </w:r>
          </w:p>
          <w:p w:rsidR="008548F3" w:rsidRDefault="008548F3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</w:t>
            </w:r>
            <w:r w:rsidR="00361497"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Поэтому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умножая обе части </w:t>
            </w:r>
            <w:proofErr w:type="spellStart"/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уранения</w:t>
            </w:r>
            <w:proofErr w:type="spellEnd"/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умножаем на х+3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 w:rsidRPr="00F0353E">
              <w:rPr>
                <w:rFonts w:eastAsia="Times New Roman" w:cs="Times New Roman"/>
                <w:position w:val="-8"/>
              </w:rPr>
              <w:object w:dxaOrig="800" w:dyaOrig="360">
                <v:shape id="_x0000_i1029" type="#_x0000_t75" style="width:39pt;height:18pt" o:ole="">
                  <v:imagedata r:id="rId7" o:title=""/>
                </v:shape>
                <o:OLEObject Type="Embed" ProgID="Equation.DSMT4" ShapeID="_x0000_i1029" DrawAspect="Content" ObjectID="_1652275612" r:id="rId11"/>
              </w:object>
            </w:r>
            <w:r w:rsidRPr="00F0353E">
              <w:t xml:space="preserve">=2х-7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 уравнению </w:t>
            </w:r>
            <w:r w:rsidRPr="00F03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60" w:dyaOrig="680">
                <v:shape id="_x0000_i1030" type="#_x0000_t75" style="width:61.5pt;height:36.75pt" o:ole="">
                  <v:imagedata r:id="rId9" o:title=""/>
                </v:shape>
                <o:OLEObject Type="Embed" ProgID="Equation.DSMT4" ShapeID="_x0000_i1030" DrawAspect="Content" ObjectID="_1652275613" r:id="rId12"/>
              </w:objec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еорема 5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. Если обе части уравнения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  неотрицательны в ОДЗ уравнения, то после возведения обеих его частей в одну и ту же четную степень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получится уравнение 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равносильное данному в его ОДЗ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Решить уравнение </w:t>
            </w:r>
            <w:r w:rsidRPr="00F03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600" w:dyaOrig="360">
                <v:shape id="_x0000_i1031" type="#_x0000_t75" style="width:56.25pt;height:19.5pt" o:ole="">
                  <v:imagedata r:id="rId13" o:title=""/>
                </v:shape>
                <o:OLEObject Type="Embed" ProgID="Equation.DSMT4" ShapeID="_x0000_i1031" DrawAspect="Content" ObjectID="_1652275614" r:id="rId14"/>
              </w:objec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ОДЗ задается неравенством </w:t>
            </w:r>
          </w:p>
          <w:p w:rsidR="00361497" w:rsidRPr="00F0353E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6х -11≥0,</w:t>
            </w:r>
            <w:r w:rsidRPr="004515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32" type="#_x0000_t75" style="width:15pt;height:12pt" o:ole="">
                  <v:imagedata r:id="rId15" o:title=""/>
                </v:shape>
                <o:OLEObject Type="Embed" ProgID="Equation.DSMT4" ShapeID="_x0000_i1032" DrawAspect="Content" ObjectID="_1652275615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≥</w:t>
            </w:r>
            <w:r w:rsidRPr="00F03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340" w:dyaOrig="619">
                <v:shape id="_x0000_i1033" type="#_x0000_t75" style="width:12pt;height:33.75pt" o:ole="">
                  <v:imagedata r:id="rId17" o:title=""/>
                </v:shape>
                <o:OLEObject Type="Embed" ProgID="Equation.DSMT4" ShapeID="_x0000_i1033" DrawAspect="Content" ObjectID="_1652275616" r:id="rId18"/>
              </w:objec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В этой ОДЗ обе части уравнения неотрицательны. Возведем в квадрат обе части уравнения и получим, </w:t>
            </w:r>
            <w:proofErr w:type="gramStart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согласно теоремы</w:t>
            </w:r>
            <w:proofErr w:type="gramEnd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5, равносильное квадратное уравнение: 6х - 11=(х-1)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или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0= х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-8х +12. Корни х</w:t>
            </w:r>
            <w:proofErr w:type="gramStart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=6 и х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  <w:vertAlign w:val="subscript"/>
              </w:rPr>
              <w:t>2</w:t>
            </w:r>
            <w:r w:rsidRPr="00F035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= 2 также будут корнями исходного уравнения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Теорема 6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усть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а&gt;0 ,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≠1,и 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 &gt; О,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 &gt; 0 ,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,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то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ое уравнение        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равносильно   уравнению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Пример8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Решить уравнение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)  =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4│х│+1).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Решение. 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В логарифмическом уравнении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(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+2)  = 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(4│х│+1) функции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=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+2 и 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g</w:t>
            </w:r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proofErr w:type="spellEnd"/>
            <w:r w:rsidRPr="00F0353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=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 xml:space="preserve"> 4│х│+1 принимают положительные значения при всех значениях переменной х. По тереме 6 данное уравнение равносильно уравнению 3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+2=4│х│+1.Корни х</w:t>
            </w:r>
            <w:proofErr w:type="gramStart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;2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±1 и</w:t>
            </w:r>
          </w:p>
          <w:p w:rsidR="00361497" w:rsidRPr="00F0353E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035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;4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=±</w:t>
            </w:r>
            <w:r w:rsidRPr="004515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4" type="#_x0000_t75" style="width:11.25pt;height:30.75pt" o:ole="">
                  <v:imagedata r:id="rId19" o:title=""/>
                </v:shape>
                <o:OLEObject Type="Embed" ProgID="Equation.DSMT4" ShapeID="_x0000_i1034" DrawAspect="Content" ObjectID="_1652275617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353E">
              <w:rPr>
                <w:rFonts w:ascii="Times New Roman" w:hAnsi="Times New Roman" w:cs="Times New Roman"/>
                <w:sz w:val="24"/>
                <w:szCs w:val="24"/>
              </w:rPr>
              <w:t>этого уравнения являются корнями исходного уравнения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B927E2" w:rsidRDefault="00361497" w:rsidP="00A25CC8">
            <w:pPr>
              <w:pStyle w:val="a4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Если при решении уравнения использовались равносильные преобразования, то проверка не  требуется.</w:t>
            </w:r>
          </w:p>
          <w:p w:rsidR="00361497" w:rsidRPr="00B927E2" w:rsidRDefault="00361497" w:rsidP="00A25CC8">
            <w:pPr>
              <w:pStyle w:val="a4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 При проверке корней уравнения очень часто используют ОДЗ. </w:t>
            </w:r>
          </w:p>
          <w:p w:rsidR="00361497" w:rsidRPr="00F0353E" w:rsidRDefault="00361497" w:rsidP="00A25CC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Если  по ОДЗ проверку сделать трудно, то выполняют ее подстановкой в исходное уравнение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Пример 1.</w:t>
            </w:r>
          </w:p>
          <w:p w:rsidR="00361497" w:rsidRPr="00B927E2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Решить уравнение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42975" cy="228600"/>
                  <wp:effectExtent l="0" t="0" r="0" b="0"/>
                  <wp:docPr id="12" name="Рисунок 7540" descr="http://kontromat.ru/irur/image02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40" descr="http://kontromat.ru/irur/image02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  <w:p w:rsidR="00361497" w:rsidRPr="00B927E2" w:rsidRDefault="00361497" w:rsidP="00A25CC8">
            <w:pPr>
              <w:pStyle w:val="a3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ОДЗ уравнения определяется системой неравенств: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361497" w:rsidRDefault="00361497" w:rsidP="00A25CC8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819400" cy="457200"/>
                  <wp:effectExtent l="19050" t="0" r="0" b="0"/>
                  <wp:docPr id="13" name="Рисунок 7541" descr="http://kontromat.ru/irur/image02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41" descr="http://kontromat.ru/irur/image02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pStyle w:val="a3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Возведем обе части уравнения в квадрат,получим:</w:t>
            </w:r>
          </w:p>
          <w:p w:rsidR="00361497" w:rsidRDefault="00361497" w:rsidP="00A25CC8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71575" cy="762000"/>
                  <wp:effectExtent l="19050" t="0" r="0" b="0"/>
                  <wp:docPr id="14" name="Рисунок 7544" descr="http://kontromat.ru/irur/image03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44" descr="http://kontromat.ru/irur/image03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Проверка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>х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</w:t>
            </w:r>
            <w:r w:rsidR="008548F3">
              <w:rPr>
                <w:rFonts w:ascii="Times New Roman" w:hAnsi="Times New Roman" w:cs="Times New Roman"/>
                <w:noProof/>
                <w:sz w:val="24"/>
                <w:szCs w:val="24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e>
              </m:rad>
            </m:oMath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является корнем уравнения, т.к. оно входит в ОДЗ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28625" cy="219075"/>
                  <wp:effectExtent l="0" t="0" r="9525" b="0"/>
                  <wp:docPr id="15" name="Рисунок 7546" descr="http://kontromat.ru/irur/image0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46" descr="http://kontromat.ru/irur/image0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Значение 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>х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>=</w:t>
            </w:r>
            <w:r w:rsidR="008548F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e>
              </m:rad>
            </m:oMath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не является корнем уравнения, т.к. оно не входит в ОДЗ, т.е.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3875" cy="219075"/>
                  <wp:effectExtent l="19050" t="0" r="9525" b="0"/>
                  <wp:docPr id="16" name="Рисунок 7548" descr="http://kontromat.ru/irur/image04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48" descr="http://kontromat.ru/irur/image04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Проверим корень </w:t>
            </w:r>
            <w:r w:rsidR="00F9339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х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e>
              </m:rad>
            </m:oMath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>, подставим его в исходное равенство: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52525" cy="266700"/>
                  <wp:effectExtent l="0" t="0" r="9525" b="0"/>
                  <wp:docPr id="17" name="Рисунок 7551" descr="http://kontromat.ru/irur/image04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51" descr="http://kontromat.ru/irur/image04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19225" cy="381000"/>
                  <wp:effectExtent l="19050" t="0" r="9525" b="0"/>
                  <wp:docPr id="18" name="Рисунок 7552" descr="http://kontromat.ru/irur/image04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52" descr="http://kontromat.ru/irur/image04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r="64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609850" cy="447675"/>
                  <wp:effectExtent l="19050" t="0" r="0" b="0"/>
                  <wp:docPr id="19" name="Рисунок 19" descr="http://kontromat.ru/irur/image04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kontromat.ru/irur/image04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l="32634" b="-19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Получим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52500" cy="219075"/>
                  <wp:effectExtent l="19050" t="0" r="0" b="0"/>
                  <wp:docPr id="20" name="Рисунок 7553" descr="http://kontromat.ru/irur/image04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53" descr="http://kontromat.ru/irur/image04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27E2">
              <w:rPr>
                <w:rFonts w:ascii="Times New Roman" w:hAnsi="Times New Roman" w:cs="Times New Roman"/>
                <w:sz w:val="24"/>
                <w:szCs w:val="24"/>
              </w:rPr>
              <w:t xml:space="preserve"> - равенство верное, значит, </w:t>
            </w:r>
            <w:r w:rsidR="00F9339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х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e>
              </m:rad>
            </m:oMath>
            <w:r w:rsidRPr="00B9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- корень уравнения.</w:t>
            </w:r>
          </w:p>
          <w:p w:rsidR="00361497" w:rsidRPr="00B927E2" w:rsidRDefault="00F9339F" w:rsidP="00F9339F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Ответ: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e>
              </m:rad>
            </m:oMath>
            <w:r w:rsidR="00361497" w:rsidRPr="00B927E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361497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6149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Равносильность неравенств 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Значение переменной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, при котором данное неравенство с переменной 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обращается в верное числовое неравенство называется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решением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Иногда его называют частным решением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Множество всех частных решений дает нам общее решение. Но чаще этот термин опускают и говорят просто решение.</w:t>
            </w:r>
          </w:p>
        </w:tc>
      </w:tr>
      <w:tr w:rsidR="00361497" w:rsidRPr="00F0353E" w:rsidTr="00F9339F">
        <w:trPr>
          <w:trHeight w:val="1666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пределение</w:t>
            </w:r>
            <w:proofErr w:type="gramStart"/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Два неравенства с одной переменной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и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 называются равносильными, если их решения совпадают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апример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еравенства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&gt;1 и х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&gt;1 являются равносильными на множестве всех действительных чисел, поэтому говорят, что они равносильн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61497" w:rsidRPr="00F0353E" w:rsidTr="00F9339F">
        <w:trPr>
          <w:trHeight w:val="2218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Определение 2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Если решение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 (1)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содержится в решении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 (2), то неравенство (2) называют следствием неравенства (1)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апример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Решением  неравенства х-3&gt;0 является открытый числовой луч (3;+∞)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Решением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х-3)&lt;1является интервал (3;6)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еравенство х-3&gt;0 является следствием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х-3)&lt;1.</w:t>
            </w:r>
          </w:p>
        </w:tc>
      </w:tr>
      <w:tr w:rsidR="00361497" w:rsidRPr="00F0353E" w:rsidTr="00F9339F">
        <w:tc>
          <w:tcPr>
            <w:tcW w:w="10349" w:type="dxa"/>
          </w:tcPr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Запомните! При решении неравенств необходимо выполнять только равносильные преобразования. При этом используются шесть теорем равносильности неравенств.</w:t>
            </w:r>
          </w:p>
        </w:tc>
      </w:tr>
      <w:tr w:rsidR="00361497" w:rsidRPr="00F0353E" w:rsidTr="00F9339F">
        <w:trPr>
          <w:trHeight w:val="1942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Теорема 1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Если какой-либо член неравенства перенести из одной части неравенства в другую с противоположным знаком, сохранив знак неравенства, то получится неравенство, равносильное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данному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апример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еравенство х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-7≥ 9х равносильно неравенству х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 -9х-7≥0. Так как</w:t>
            </w: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выполнили равносильное преобразование.</w:t>
            </w:r>
          </w:p>
        </w:tc>
      </w:tr>
      <w:tr w:rsidR="00361497" w:rsidRPr="00F0353E" w:rsidTr="00F9339F">
        <w:trPr>
          <w:trHeight w:val="1820"/>
        </w:trPr>
        <w:tc>
          <w:tcPr>
            <w:tcW w:w="10349" w:type="dxa"/>
          </w:tcPr>
          <w:p w:rsidR="00361497" w:rsidRPr="004A3D86" w:rsidRDefault="00361497" w:rsidP="0036149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 xml:space="preserve">Теорема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Если обе части неравенства возвести в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одну и туже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нечетную степень, оставив знак неравенства без изменения, то получится неравенство, равносильное данному неравенству.</w:t>
            </w:r>
          </w:p>
          <w:p w:rsidR="00361497" w:rsidRPr="004A3D86" w:rsidRDefault="00361497" w:rsidP="00A25CC8">
            <w:pPr>
              <w:spacing w:after="0" w:line="240" w:lineRule="auto"/>
              <w:rPr>
                <w:position w:val="-3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апример, неравенство  </w:t>
            </w:r>
            <w:r w:rsidRPr="004A3D86">
              <w:rPr>
                <w:position w:val="-8"/>
              </w:rPr>
              <w:object w:dxaOrig="1840" w:dyaOrig="380">
                <v:shape id="_x0000_i1035" type="#_x0000_t75" style="width:85.5pt;height:21.75pt" o:ole="">
                  <v:imagedata r:id="rId29" o:title=""/>
                </v:shape>
                <o:OLEObject Type="Embed" ProgID="Equation.3" ShapeID="_x0000_i1035" DrawAspect="Content" ObjectID="_1652275618" r:id="rId30"/>
              </w:objec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равносильно неравенству 2х-7≥8+х (обе части возвели в нечетную (пятую) степень).</w:t>
            </w:r>
          </w:p>
        </w:tc>
      </w:tr>
      <w:tr w:rsidR="00361497" w:rsidRPr="00F0353E" w:rsidTr="00F9339F">
        <w:trPr>
          <w:trHeight w:val="2228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Теорема 3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Показательное неравенство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f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)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&gt;а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g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) 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равносильно: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1)неравенству того же смысл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, если а&gt;1;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2) неравенству противоположного смысл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l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, если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0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&lt;а&lt;1;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Пример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еравенство 5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х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&gt; 5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х+3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равносильно неравенству 2х&gt;х+3,т.к. а=5&gt;1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Пример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еравенство 0,5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х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&gt; 0,5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х+3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равносильно неравенству 2х&lt;х+3,т.к.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0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&lt;а=0,5&lt;1.</w:t>
            </w:r>
          </w:p>
        </w:tc>
      </w:tr>
      <w:tr w:rsidR="00361497" w:rsidRPr="00F0353E" w:rsidTr="00F9339F">
        <w:trPr>
          <w:trHeight w:val="5301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орема 4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1)Если обе части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умножить на одно и то же выражение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,п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оложительное  при всех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из области определения( области допустимых значений переменной)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, оставив при этом знак неравенства без изменения , то получится неравенство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, равносильное данному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2) Если обе части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умножить на одно и то же выражение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,о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трицательное  при всех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из области определения( области допустимых значений переменной)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, изменив при этом знак неравенства на противоположный , то получится неравенство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l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, равносильное данному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Рассмотрим примеры.</w:t>
            </w:r>
          </w:p>
          <w:p w:rsidR="00361497" w:rsidRPr="00361497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1497">
              <w:rPr>
                <w:rFonts w:ascii="Times New Roman" w:hAnsi="Times New Roman"/>
                <w:sz w:val="24"/>
                <w:szCs w:val="24"/>
              </w:rPr>
              <w:t>Пример</w:t>
            </w:r>
            <w:proofErr w:type="gramStart"/>
            <w:r w:rsidRPr="00361497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36149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еравенство </w:t>
            </w:r>
            <w:r w:rsidRPr="004A3D86">
              <w:rPr>
                <w:position w:val="-30"/>
              </w:rPr>
              <w:object w:dxaOrig="1820" w:dyaOrig="680">
                <v:shape id="_x0000_i1036" type="#_x0000_t75" style="width:75pt;height:27.75pt" o:ole="">
                  <v:imagedata r:id="rId31" o:title=""/>
                </v:shape>
                <o:OLEObject Type="Embed" ProgID="Equation.3" ShapeID="_x0000_i1036" DrawAspect="Content" ObjectID="_1652275619" r:id="rId32"/>
              </w:object>
            </w:r>
            <w:r w:rsidRPr="004A3D86">
              <w:rPr>
                <w:position w:val="-34"/>
              </w:rPr>
              <w:t xml:space="preserve"> 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равносильно неравенству 3х+5&gt;х-3(обе части умножили на выражение √х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+2, положительное при всех значениях х.)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Пример 2.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еравенство</w:t>
            </w:r>
            <w:r w:rsidRPr="004A3D86">
              <w:rPr>
                <w:position w:val="-34"/>
              </w:rPr>
              <w:object w:dxaOrig="2960" w:dyaOrig="720">
                <v:shape id="_x0000_i1037" type="#_x0000_t75" style="width:122.25pt;height:29.25pt" o:ole="">
                  <v:imagedata r:id="rId33" o:title=""/>
                </v:shape>
                <o:OLEObject Type="Embed" ProgID="Equation.3" ShapeID="_x0000_i1037" DrawAspect="Content" ObjectID="_1652275620" r:id="rId34"/>
              </w:objec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 равносильно неравенству 3х+5≥х-3(обе части умножили на выражение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0,4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х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+1) отрицательное при всех значениях 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, и изменили при этом знак неравенства).</w:t>
            </w:r>
          </w:p>
        </w:tc>
      </w:tr>
      <w:tr w:rsidR="00361497" w:rsidRPr="00F0353E" w:rsidTr="00F9339F">
        <w:trPr>
          <w:trHeight w:val="2494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Теорема 5.</w:t>
            </w:r>
          </w:p>
          <w:p w:rsidR="00361497" w:rsidRPr="00B927E2" w:rsidRDefault="00361497" w:rsidP="00A25CC8">
            <w:pPr>
              <w:tabs>
                <w:tab w:val="left" w:pos="449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Если обе части неравенств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неотрицательны в области его определения (в ОДЗ), то после возведения в одну и ту же четную степень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, получится неравенство того же смысл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 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, равносильное данному неравенству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Например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Обе части неравенства 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│х-4│&gt;│х+6│неотрицательны для любых х. Возведем их в квадрат. Получим неравенство (х-4)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&gt;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( 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х+6)</w:t>
            </w:r>
            <w:r w:rsidRPr="004A3D8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равносильное данному. Множество его решений интервал(-∞;-1) является и решением данного неравенства.</w:t>
            </w:r>
          </w:p>
        </w:tc>
      </w:tr>
      <w:tr w:rsidR="00361497" w:rsidRPr="00F0353E" w:rsidTr="00F9339F">
        <w:trPr>
          <w:trHeight w:val="3332"/>
        </w:trPr>
        <w:tc>
          <w:tcPr>
            <w:tcW w:w="10349" w:type="dxa"/>
          </w:tcPr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A3D86">
              <w:rPr>
                <w:rFonts w:ascii="Times New Roman" w:hAnsi="Times New Roman"/>
                <w:b/>
                <w:sz w:val="24"/>
                <w:szCs w:val="24"/>
              </w:rPr>
              <w:t>Теорема 6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&gt;0 и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&gt;0, то логарифмическое неравенство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а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) &gt;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а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 равносильно: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1) неравенству того же смысла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g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е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>сли а&gt;1;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2) неравенству противоположного смысла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&lt;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>), если 0&lt;а&lt;1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Рассмотрим примеры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Пример 1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еравенство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(3х-6) &gt;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(2х+4)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его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ОДЗ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&gt;2) равносильно неравенству 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3х-6&gt;2х+4, т.к. а=4&gt;1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Пример 2.</w:t>
            </w:r>
          </w:p>
          <w:p w:rsidR="00361497" w:rsidRPr="004A3D86" w:rsidRDefault="00361497" w:rsidP="00A25C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 xml:space="preserve">Неравенство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,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(3х-6) &gt; 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log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,</w:t>
            </w:r>
            <w:r w:rsidRPr="004A3D86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(2х+4)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его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 ОДЗ(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</w:rPr>
              <w:t xml:space="preserve">&gt;2) равносильно неравенству </w:t>
            </w:r>
          </w:p>
          <w:p w:rsidR="00361497" w:rsidRPr="00B927E2" w:rsidRDefault="00361497" w:rsidP="00A25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3D86">
              <w:rPr>
                <w:rFonts w:ascii="Times New Roman" w:hAnsi="Times New Roman"/>
                <w:sz w:val="24"/>
                <w:szCs w:val="24"/>
              </w:rPr>
              <w:t>3х-6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&lt;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 xml:space="preserve">2х+4, т.к. </w:t>
            </w:r>
            <w:proofErr w:type="gramStart"/>
            <w:r w:rsidRPr="004A3D86">
              <w:rPr>
                <w:rFonts w:ascii="Times New Roman" w:hAnsi="Times New Roman"/>
                <w:sz w:val="24"/>
                <w:szCs w:val="24"/>
              </w:rPr>
              <w:t>0</w:t>
            </w:r>
            <w:proofErr w:type="gramEnd"/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&lt;</w:t>
            </w:r>
            <w:proofErr w:type="spellStart"/>
            <w:r w:rsidRPr="004A3D86">
              <w:rPr>
                <w:rFonts w:ascii="Times New Roman" w:hAnsi="Times New Roman"/>
                <w:sz w:val="24"/>
                <w:szCs w:val="24"/>
              </w:rPr>
              <w:t>а=</w:t>
            </w:r>
            <w:proofErr w:type="spellEnd"/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,4</w:t>
            </w:r>
            <w:r w:rsidRPr="004A3D86">
              <w:rPr>
                <w:rFonts w:ascii="Times New Roman" w:hAnsi="Times New Roman"/>
                <w:sz w:val="24"/>
                <w:szCs w:val="24"/>
                <w:lang w:val="en-US"/>
              </w:rPr>
              <w:t>&lt;</w:t>
            </w:r>
            <w:r w:rsidRPr="004A3D86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</w:tr>
    </w:tbl>
    <w:p w:rsidR="0041681C" w:rsidRDefault="0041681C"/>
    <w:sectPr w:rsidR="0041681C" w:rsidSect="008548F3">
      <w:pgSz w:w="11906" w:h="16838"/>
      <w:pgMar w:top="567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DC6682"/>
    <w:multiLevelType w:val="hybridMultilevel"/>
    <w:tmpl w:val="AC327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361497"/>
    <w:rsid w:val="001A461C"/>
    <w:rsid w:val="00361497"/>
    <w:rsid w:val="0041681C"/>
    <w:rsid w:val="008548F3"/>
    <w:rsid w:val="00CD1418"/>
    <w:rsid w:val="00DD5BEC"/>
    <w:rsid w:val="00F933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46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361497"/>
    <w:pPr>
      <w:spacing w:after="0" w:line="240" w:lineRule="auto"/>
    </w:pPr>
    <w:rPr>
      <w:rFonts w:ascii="Calibri" w:eastAsia="Calibri" w:hAnsi="Calibri" w:cs="Calibri"/>
      <w:lang w:eastAsia="en-US"/>
    </w:rPr>
  </w:style>
  <w:style w:type="paragraph" w:styleId="a4">
    <w:name w:val="List Paragraph"/>
    <w:basedOn w:val="a"/>
    <w:uiPriority w:val="99"/>
    <w:qFormat/>
    <w:rsid w:val="00361497"/>
    <w:pPr>
      <w:ind w:left="720"/>
    </w:pPr>
    <w:rPr>
      <w:rFonts w:ascii="Calibri" w:eastAsia="Calibri" w:hAnsi="Calibri" w:cs="Calibri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3614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61497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548F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982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91</Words>
  <Characters>8505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А</dc:creator>
  <cp:lastModifiedBy>Татьяна</cp:lastModifiedBy>
  <cp:revision>2</cp:revision>
  <dcterms:created xsi:type="dcterms:W3CDTF">2020-05-29T13:40:00Z</dcterms:created>
  <dcterms:modified xsi:type="dcterms:W3CDTF">2020-05-29T13:40:00Z</dcterms:modified>
</cp:coreProperties>
</file>